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31" d="100"/>
          <a:sy n="131" d="100"/>
        </p:scale>
        <p:origin x="352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750857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53546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70709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46990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941797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69612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0031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58277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6503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34493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7187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6636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>
            <a:extLst>
              <a:ext uri="{FF2B5EF4-FFF2-40B4-BE49-F238E27FC236}">
                <a16:creationId xmlns:a16="http://schemas.microsoft.com/office/drawing/2014/main" id="{A02BAD09-1131-4942-96D7-FD3382150914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27A5E7AD-22C2-447F-9F27-67BAB8B4C8F3}"/>
              </a:ext>
            </a:extLst>
          </p:cNvPr>
          <p:cNvSpPr txBox="1"/>
          <p:nvPr/>
        </p:nvSpPr>
        <p:spPr>
          <a:xfrm>
            <a:off x="10427373" y="9941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BI·G4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8F5AF500-F846-4E9E-AE02-E85F5B5AC8AF}"/>
              </a:ext>
            </a:extLst>
          </p:cNvPr>
          <p:cNvSpPr txBox="1"/>
          <p:nvPr/>
        </p:nvSpPr>
        <p:spPr>
          <a:xfrm>
            <a:off x="6882103" y="9941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BI·G3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1F4A83C9-6F2A-45DD-B02B-579DFE2FCE76}"/>
              </a:ext>
            </a:extLst>
          </p:cNvPr>
          <p:cNvSpPr txBox="1"/>
          <p:nvPr/>
        </p:nvSpPr>
        <p:spPr>
          <a:xfrm>
            <a:off x="4071732" y="9941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BI·G2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A959C3D3-9780-4D6A-9DD5-E1E7EA532DC5}"/>
              </a:ext>
            </a:extLst>
          </p:cNvPr>
          <p:cNvSpPr txBox="1"/>
          <p:nvPr/>
        </p:nvSpPr>
        <p:spPr>
          <a:xfrm>
            <a:off x="893897" y="9941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BI·G1</a:t>
            </a:r>
          </a:p>
        </p:txBody>
      </p:sp>
      <p:pic>
        <p:nvPicPr>
          <p:cNvPr id="3" name="Imagen 2" descr="Botella de cristal con líquido dentro&#10;&#10;Descripción generada automáticamente con confianza media">
            <a:extLst>
              <a:ext uri="{FF2B5EF4-FFF2-40B4-BE49-F238E27FC236}">
                <a16:creationId xmlns:a16="http://schemas.microsoft.com/office/drawing/2014/main" id="{E3CEF3C3-85AA-4877-A64F-0A3566390A3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297" y="1911461"/>
            <a:ext cx="1098811" cy="15175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la 4">
                <a:extLst>
                  <a:ext uri="{FF2B5EF4-FFF2-40B4-BE49-F238E27FC236}">
                    <a16:creationId xmlns:a16="http://schemas.microsoft.com/office/drawing/2014/main" id="{78A0CE34-42AF-4B14-BF16-4C6E0724E6E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4319764"/>
                  </p:ext>
                </p:extLst>
              </p:nvPr>
            </p:nvGraphicFramePr>
            <p:xfrm>
              <a:off x="969913" y="3634549"/>
              <a:ext cx="10062941" cy="239382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46101">
                      <a:extLst>
                        <a:ext uri="{9D8B030D-6E8A-4147-A177-3AD203B41FA5}">
                          <a16:colId xmlns:a16="http://schemas.microsoft.com/office/drawing/2014/main" val="599634307"/>
                        </a:ext>
                      </a:extLst>
                    </a:gridCol>
                    <a:gridCol w="466993">
                      <a:extLst>
                        <a:ext uri="{9D8B030D-6E8A-4147-A177-3AD203B41FA5}">
                          <a16:colId xmlns:a16="http://schemas.microsoft.com/office/drawing/2014/main" val="3744040529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3746745735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1977706380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997758857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970019249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824966148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2450504506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277766503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413051934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87301477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2195845860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1599351350"/>
                        </a:ext>
                      </a:extLst>
                    </a:gridCol>
                    <a:gridCol w="878595">
                      <a:extLst>
                        <a:ext uri="{9D8B030D-6E8A-4147-A177-3AD203B41FA5}">
                          <a16:colId xmlns:a16="http://schemas.microsoft.com/office/drawing/2014/main" val="410002121"/>
                        </a:ext>
                      </a:extLst>
                    </a:gridCol>
                  </a:tblGrid>
                  <a:tr h="39897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b="0" dirty="0" err="1">
                              <a:solidFill>
                                <a:schemeClr val="bg1"/>
                              </a:solidFill>
                            </a:rPr>
                            <a:t>Compound</a:t>
                          </a: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Symbol" panose="05050102010706020507" pitchFamily="18" charset="2"/>
                            </a:rPr>
                            <a:t> l</a:t>
                          </a:r>
                          <a:r>
                            <a:rPr lang="es-ES" sz="1200" baseline="-25000" dirty="0">
                              <a:solidFill>
                                <a:schemeClr val="bg1"/>
                              </a:solidFill>
                            </a:rPr>
                            <a:t>em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a </a:t>
                          </a:r>
                          <a:r>
                            <a:rPr lang="es-ES" sz="1050" dirty="0">
                              <a:solidFill>
                                <a:schemeClr val="bg1"/>
                              </a:solidFill>
                            </a:rPr>
                            <a:t>(nm)</a:t>
                          </a:r>
                          <a:endParaRPr lang="es-ES" sz="105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Symbol" panose="05050102010706020507" pitchFamily="18" charset="2"/>
                            </a:rPr>
                            <a:t>Dl</a:t>
                          </a: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050" dirty="0">
                              <a:solidFill>
                                <a:schemeClr val="bg1"/>
                              </a:solidFill>
                            </a:rPr>
                            <a:t>(nm) 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Symbol" panose="05050102010706020507" pitchFamily="18" charset="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s-ES" sz="12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s-ES" sz="1200" b="0" i="1" dirty="0" smtClean="0">
                                        <a:solidFill>
                                          <a:schemeClr val="bg1"/>
                                        </a:solidFill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f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s-ES" sz="1200" b="0" i="1" dirty="0" smtClean="0">
                                        <a:solidFill>
                                          <a:schemeClr val="bg1"/>
                                        </a:solidFill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s-ES" sz="1200" dirty="0" smtClean="0">
                                        <a:solidFill>
                                          <a:schemeClr val="bg1"/>
                                        </a:solidFill>
                                        <a:latin typeface="Symbol" panose="05050102010706020507" pitchFamily="18" charset="2"/>
                                      </a:rPr>
                                      <m:t>l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s-ES" sz="1200" b="0" i="0" baseline="-25000" dirty="0" smtClean="0">
                                        <a:solidFill>
                                          <a:schemeClr val="bg1"/>
                                        </a:solidFill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em</m:t>
                                    </m:r>
                                  </m:sub>
                                  <m:sup>
                                    <m:r>
                                      <a:rPr lang="es-ES" sz="12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s-ES" sz="1200" dirty="0">
                            <a:solidFill>
                              <a:schemeClr val="bg1"/>
                            </a:solidFill>
                            <a:latin typeface="Symbol" panose="05050102010706020507" pitchFamily="18" charset="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s-ES" sz="12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s-ES" sz="1200" dirty="0" smtClean="0">
                                        <a:solidFill>
                                          <a:schemeClr val="bg1"/>
                                        </a:solidFill>
                                        <a:latin typeface="Symbol" panose="05050102010706020507" pitchFamily="18" charset="2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s-ES" sz="1200" dirty="0" smtClean="0">
                                        <a:solidFill>
                                          <a:schemeClr val="bg1"/>
                                        </a:solidFill>
                                        <a:latin typeface="Symbol" panose="05050102010706020507" pitchFamily="18" charset="2"/>
                                      </a:rPr>
                                      <m:t>l</m:t>
                                    </m:r>
                                  </m:sub>
                                  <m:sup>
                                    <m:r>
                                      <a:rPr lang="es-ES" sz="12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s-ES" sz="1200" dirty="0">
                            <a:solidFill>
                              <a:schemeClr val="bg1"/>
                            </a:solidFill>
                            <a:latin typeface="Symbol" panose="05050102010706020507" pitchFamily="18" charset="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s-ES" sz="1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s-ES" sz="1200" b="0" smtClean="0">
                                      <a:solidFill>
                                        <a:schemeClr val="bg1"/>
                                      </a:solidFill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l</m:t>
                                  </m:r>
                                </m:sub>
                                <m:sup>
                                  <m:r>
                                    <a:rPr lang="es-ES" sz="1200" b="1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200" b="0" dirty="0">
                              <a:solidFill>
                                <a:schemeClr val="bg1"/>
                              </a:solidFill>
                            </a:rPr>
                            <a:t>(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</a:rPr>
                            <a:t> c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</a:rPr>
                            <a:t>)</a:t>
                          </a:r>
                          <a:endParaRPr lang="es-ES" sz="1200" b="0" baseline="30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s-ES" sz="1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e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l</m:t>
                                  </m:r>
                                </m:sub>
                                <m:sup>
                                  <m:r>
                                    <a:rPr lang="es-ES" sz="1200" b="1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</a:t>
                          </a:r>
                          <a:r>
                            <a:rPr lang="es-ES" sz="1200" b="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  <a:r>
                            <a:rPr lang="es-ES" sz="1200" b="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·c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s-ES" sz="1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l</m:t>
                                  </m:r>
                                </m:sub>
                                <m:sup>
                                  <m:r>
                                    <a:rPr lang="es-ES" sz="1200" b="1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 (</a:t>
                          </a:r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Å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="0" dirty="0" err="1">
                              <a:solidFill>
                                <a:schemeClr val="bg1"/>
                              </a:solidFill>
                            </a:rPr>
                            <a:t>K</a:t>
                          </a:r>
                          <a:r>
                            <a:rPr lang="es-ES" sz="1200" b="0" baseline="-25000" dirty="0" err="1">
                              <a:solidFill>
                                <a:schemeClr val="bg1"/>
                              </a:solidFill>
                            </a:rPr>
                            <a:t>a</a:t>
                          </a:r>
                          <a:r>
                            <a:rPr lang="es-ES" sz="1200" b="0" i="1" baseline="30000" dirty="0" err="1">
                              <a:solidFill>
                                <a:schemeClr val="bg1"/>
                              </a:solidFill>
                            </a:rPr>
                            <a:t>d</a:t>
                          </a:r>
                          <a:r>
                            <a:rPr lang="es-ES" sz="1200" b="0" i="1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200" b="0" dirty="0">
                              <a:solidFill>
                                <a:schemeClr val="bg1"/>
                              </a:solidFill>
                            </a:rPr>
                            <a:t>(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</a:rPr>
                            <a:t>)</a:t>
                          </a:r>
                          <a:endParaRPr lang="es-ES" sz="1200" b="0" baseline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0441202"/>
                      </a:ext>
                    </a:extLst>
                  </a:tr>
                  <a:tr h="398971">
                    <a:tc vMerge="1">
                      <a:txBody>
                        <a:bodyPr/>
                        <a:lstStyle/>
                        <a:p>
                          <a:pPr algn="ctr"/>
                          <a:endParaRPr lang="es-E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600" baseline="30000" dirty="0"/>
                        </a:p>
                      </a:txBody>
                      <a:tcPr anchor="ctr"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600" baseline="30000" dirty="0"/>
                        </a:p>
                      </a:txBody>
                      <a:tcPr anchor="ctr"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5227954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algn="ctr"/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baseline="30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32589197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0" dirty="0">
                              <a:solidFill>
                                <a:schemeClr val="bg1"/>
                              </a:solidFill>
                              <a:latin typeface="+mn-lt"/>
                              <a:cs typeface="+mn-cs"/>
                            </a:rPr>
                            <a:t>G2</a:t>
                          </a:r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622  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55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70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10.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0.23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0.55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5,990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16,564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26,044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30,117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u="none" strike="noStrike" dirty="0">
                              <a:solidFill>
                                <a:srgbClr val="FFFF00"/>
                              </a:solidFill>
                              <a:effectLst/>
                            </a:rPr>
                            <a:t>1.00</a:t>
                          </a:r>
                          <a:endParaRPr lang="en-US" sz="1200" b="0" i="0" u="none" strike="noStrike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u="none" strike="noStrike" dirty="0">
                              <a:solidFill>
                                <a:srgbClr val="FFFF00"/>
                              </a:solidFill>
                              <a:effectLst/>
                            </a:rPr>
                            <a:t>1.15</a:t>
                          </a:r>
                          <a:endParaRPr lang="en-US" sz="1200" b="0" i="0" u="none" strike="noStrike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1.3·10</a:t>
                          </a:r>
                          <a:r>
                            <a:rPr lang="es-ES" sz="1200" baseline="30000" dirty="0">
                              <a:solidFill>
                                <a:srgbClr val="FFFF00"/>
                              </a:solidFill>
                            </a:rPr>
                            <a:t>6</a:t>
                          </a:r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3590303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-25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AN15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5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,70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,75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i="0" u="none" strike="noStrike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i="0" u="none" strike="noStrike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baseline="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3·10</a:t>
                          </a:r>
                          <a:r>
                            <a:rPr lang="es-ES" sz="1200" baseline="3000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3748739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-25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AN16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9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,30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,8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7·10</a:t>
                          </a:r>
                          <a:r>
                            <a:rPr lang="es-ES" sz="1200" baseline="3000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  <a:p>
                          <a:pPr algn="ctr"/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7417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la 4">
                <a:extLst>
                  <a:ext uri="{FF2B5EF4-FFF2-40B4-BE49-F238E27FC236}">
                    <a16:creationId xmlns:a16="http://schemas.microsoft.com/office/drawing/2014/main" id="{78A0CE34-42AF-4B14-BF16-4C6E0724E6E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4319764"/>
                  </p:ext>
                </p:extLst>
              </p:nvPr>
            </p:nvGraphicFramePr>
            <p:xfrm>
              <a:off x="969913" y="3634549"/>
              <a:ext cx="10062941" cy="239382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46101">
                      <a:extLst>
                        <a:ext uri="{9D8B030D-6E8A-4147-A177-3AD203B41FA5}">
                          <a16:colId xmlns:a16="http://schemas.microsoft.com/office/drawing/2014/main" val="599634307"/>
                        </a:ext>
                      </a:extLst>
                    </a:gridCol>
                    <a:gridCol w="466993">
                      <a:extLst>
                        <a:ext uri="{9D8B030D-6E8A-4147-A177-3AD203B41FA5}">
                          <a16:colId xmlns:a16="http://schemas.microsoft.com/office/drawing/2014/main" val="3744040529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3746745735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1977706380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997758857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970019249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824966148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2450504506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277766503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413051934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87301477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2195845860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1599351350"/>
                        </a:ext>
                      </a:extLst>
                    </a:gridCol>
                    <a:gridCol w="878595">
                      <a:extLst>
                        <a:ext uri="{9D8B030D-6E8A-4147-A177-3AD203B41FA5}">
                          <a16:colId xmlns:a16="http://schemas.microsoft.com/office/drawing/2014/main" val="410002121"/>
                        </a:ext>
                      </a:extLst>
                    </a:gridCol>
                  </a:tblGrid>
                  <a:tr h="39897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b="0" dirty="0" err="1">
                              <a:solidFill>
                                <a:schemeClr val="bg1"/>
                              </a:solidFill>
                            </a:rPr>
                            <a:t>Compound</a:t>
                          </a: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Symbol" panose="05050102010706020507" pitchFamily="18" charset="2"/>
                            </a:rPr>
                            <a:t> l</a:t>
                          </a:r>
                          <a:r>
                            <a:rPr lang="es-ES" sz="1200" baseline="-25000" dirty="0">
                              <a:solidFill>
                                <a:schemeClr val="bg1"/>
                              </a:solidFill>
                            </a:rPr>
                            <a:t>em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a </a:t>
                          </a:r>
                          <a:r>
                            <a:rPr lang="es-ES" sz="1050" dirty="0">
                              <a:solidFill>
                                <a:schemeClr val="bg1"/>
                              </a:solidFill>
                            </a:rPr>
                            <a:t>(nm)</a:t>
                          </a:r>
                          <a:endParaRPr lang="es-ES" sz="105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Symbol" panose="05050102010706020507" pitchFamily="18" charset="2"/>
                            </a:rPr>
                            <a:t>Dl</a:t>
                          </a:r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050" dirty="0">
                              <a:solidFill>
                                <a:schemeClr val="bg1"/>
                              </a:solidFill>
                            </a:rPr>
                            <a:t>(nm) 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Symbol" panose="05050102010706020507" pitchFamily="18" charset="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62" t="-763" r="-925000" b="-201527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51515" t="-1515" r="-364502" b="-49848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50000" t="-1515" r="-262931" b="-49848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50000" t="-1515" r="-162931" b="-49848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50000" t="-1515" r="-62931" b="-49848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="0" dirty="0" err="1" smtClean="0">
                              <a:solidFill>
                                <a:schemeClr val="bg1"/>
                              </a:solidFill>
                            </a:rPr>
                            <a:t>K</a:t>
                          </a:r>
                          <a:r>
                            <a:rPr lang="es-ES" sz="1200" b="0" baseline="-25000" dirty="0" err="1" smtClean="0">
                              <a:solidFill>
                                <a:schemeClr val="bg1"/>
                              </a:solidFill>
                            </a:rPr>
                            <a:t>a</a:t>
                          </a:r>
                          <a:r>
                            <a:rPr lang="es-ES" sz="1200" b="0" i="1" baseline="30000" dirty="0" err="1" smtClean="0">
                              <a:solidFill>
                                <a:schemeClr val="bg1"/>
                              </a:solidFill>
                            </a:rPr>
                            <a:t>d</a:t>
                          </a:r>
                          <a:r>
                            <a:rPr lang="es-ES" sz="1200" b="0" i="1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200" b="0" dirty="0" smtClean="0">
                              <a:solidFill>
                                <a:schemeClr val="bg1"/>
                              </a:solidFill>
                            </a:rPr>
                            <a:t>(M</a:t>
                          </a:r>
                          <a:r>
                            <a:rPr lang="es-ES" sz="1200" b="0" baseline="30000" dirty="0" smtClean="0">
                              <a:solidFill>
                                <a:schemeClr val="bg1"/>
                              </a:solidFill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</a:rPr>
                            <a:t>)</a:t>
                          </a:r>
                          <a:endParaRPr lang="es-ES" sz="1200" b="0" baseline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0441202"/>
                      </a:ext>
                    </a:extLst>
                  </a:tr>
                  <a:tr h="398971">
                    <a:tc vMerge="1">
                      <a:txBody>
                        <a:bodyPr/>
                        <a:lstStyle/>
                        <a:p>
                          <a:pPr algn="ctr"/>
                          <a:endParaRPr lang="es-E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600" baseline="30000" dirty="0"/>
                        </a:p>
                      </a:txBody>
                      <a:tcPr anchor="ctr"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600" baseline="30000" dirty="0"/>
                        </a:p>
                      </a:txBody>
                      <a:tcPr anchor="ctr"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5227954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algn="ctr"/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 smtClean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baseline="30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32589197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0" dirty="0" smtClean="0">
                              <a:solidFill>
                                <a:schemeClr val="bg1"/>
                              </a:solidFill>
                              <a:latin typeface="+mn-lt"/>
                              <a:cs typeface="+mn-cs"/>
                            </a:rPr>
                            <a:t>G2</a:t>
                          </a:r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622  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55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70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10.6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0.23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0.55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5,990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16,564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26,044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30,117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u="none" strike="noStrike" dirty="0">
                              <a:solidFill>
                                <a:srgbClr val="FFFF00"/>
                              </a:solidFill>
                              <a:effectLst/>
                            </a:rPr>
                            <a:t>1.00</a:t>
                          </a:r>
                          <a:endParaRPr lang="en-US" sz="1200" b="0" i="0" u="none" strike="noStrike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u="none" strike="noStrike" dirty="0">
                              <a:solidFill>
                                <a:srgbClr val="FFFF00"/>
                              </a:solidFill>
                              <a:effectLst/>
                            </a:rPr>
                            <a:t>1.15</a:t>
                          </a:r>
                          <a:endParaRPr lang="en-US" sz="1200" b="0" i="0" u="none" strike="noStrike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1.3·10</a:t>
                          </a:r>
                          <a:r>
                            <a:rPr lang="es-ES" sz="1200" baseline="30000" dirty="0">
                              <a:solidFill>
                                <a:srgbClr val="FFFF00"/>
                              </a:solidFill>
                            </a:rPr>
                            <a:t>6</a:t>
                          </a:r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3590303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-250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AN155</a:t>
                          </a:r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18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6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8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54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,705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,75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i="0" u="none" strike="noStrike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9</a:t>
                          </a:r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i="0" u="none" strike="noStrike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9</a:t>
                          </a:r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baseline="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3·10</a:t>
                          </a:r>
                          <a:r>
                            <a:rPr lang="es-ES" sz="1200" baseline="3000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3748739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-250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AN160</a:t>
                          </a:r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9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,301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,82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7·10</a:t>
                          </a:r>
                          <a:r>
                            <a:rPr lang="es-ES" sz="1200" baseline="3000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  <a:p>
                          <a:pPr algn="ctr"/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74179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Rectángulo 3"/>
          <p:cNvSpPr/>
          <p:nvPr/>
        </p:nvSpPr>
        <p:spPr>
          <a:xfrm>
            <a:off x="893897" y="4778829"/>
            <a:ext cx="10214974" cy="5061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Rectángulo 4"/>
          <p:cNvSpPr/>
          <p:nvPr/>
        </p:nvSpPr>
        <p:spPr>
          <a:xfrm>
            <a:off x="403147" y="99093"/>
            <a:ext cx="2443843" cy="332675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A8ADF70F-DB2C-4F71-92CC-46D383A2ECA0}"/>
              </a:ext>
            </a:extLst>
          </p:cNvPr>
          <p:cNvSpPr txBox="1"/>
          <p:nvPr/>
        </p:nvSpPr>
        <p:spPr>
          <a:xfrm>
            <a:off x="956763" y="6155010"/>
            <a:ext cx="1006294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s-ES" sz="1000" b="0" i="0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ission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velengths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1000" b="0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s-ES" sz="1000" b="0" i="0" baseline="-250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t a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s-ES" sz="1000" b="0" i="0" baseline="-250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c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_max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  <a:r>
              <a:rPr lang="es-ES" sz="1000" b="0" i="0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ak discrimination factors (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000" baseline="-25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with respect to unbound fluorophores 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em</a:t>
            </a:r>
            <a:r>
              <a:rPr lang="en-US" sz="1000" dirty="0">
                <a:solidFill>
                  <a:schemeClr val="bg1"/>
                </a:solidFill>
              </a:rPr>
              <a:t>.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tum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az-Cyrl-AZ" sz="1000" b="0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ф</a:t>
            </a:r>
            <a:r>
              <a:rPr lang="el-GR" sz="1000" b="0" i="1" baseline="-2500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 m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lecular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rightness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uorescent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s-ES" sz="1000" b="0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l-GR" sz="1000" b="0" i="1" baseline="-2500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l-GR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molar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tinction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efficient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t </a:t>
            </a:r>
            <a:r>
              <a:rPr lang="es-ES" sz="1000" dirty="0">
                <a:solidFill>
                  <a:schemeClr val="bg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(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2) =325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AAN155 and AAN160 at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sbestic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>
                <a:solidFill>
                  <a:schemeClr val="bg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(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AN155)= 365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s-ES" sz="1000" dirty="0">
                <a:solidFill>
                  <a:schemeClr val="bg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(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AN160)= 370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 with barium perchlorate in acetonitrile at 298 K using 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lder-Nelder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ad fitting on the 300-500 nm spectral region.  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8F5AF500-F846-4E9E-AE02-E85F5B5AC8AF}"/>
              </a:ext>
            </a:extLst>
          </p:cNvPr>
          <p:cNvSpPr txBox="1"/>
          <p:nvPr/>
        </p:nvSpPr>
        <p:spPr>
          <a:xfrm>
            <a:off x="8326568" y="152870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bg1"/>
                </a:solidFill>
              </a:rPr>
              <a:t>AAN160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1F4A83C9-6F2A-45DD-B02B-579DFE2FCE76}"/>
              </a:ext>
            </a:extLst>
          </p:cNvPr>
          <p:cNvSpPr txBox="1"/>
          <p:nvPr/>
        </p:nvSpPr>
        <p:spPr>
          <a:xfrm>
            <a:off x="4224132" y="158501"/>
            <a:ext cx="1021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bg1"/>
                </a:solidFill>
              </a:rPr>
              <a:t>AAN-155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A959C3D3-9780-4D6A-9DD5-E1E7EA532DC5}"/>
              </a:ext>
            </a:extLst>
          </p:cNvPr>
          <p:cNvSpPr txBox="1"/>
          <p:nvPr/>
        </p:nvSpPr>
        <p:spPr>
          <a:xfrm>
            <a:off x="1046297" y="158501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bg1"/>
                </a:solidFill>
              </a:rPr>
              <a:t>FBI-G2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49423"/>
              </p:ext>
            </p:extLst>
          </p:nvPr>
        </p:nvGraphicFramePr>
        <p:xfrm>
          <a:off x="4124771" y="657183"/>
          <a:ext cx="1479550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CS ChemDraw Drawing" r:id="rId5" imgW="1479458" imgH="2482047" progId="ChemDraw.Document.6.0">
                  <p:embed/>
                </p:oleObj>
              </mc:Choice>
              <mc:Fallback>
                <p:oleObj name="CS ChemDraw Drawing" r:id="rId5" imgW="1479458" imgH="2482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4771" y="657183"/>
                        <a:ext cx="1479550" cy="248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97053"/>
              </p:ext>
            </p:extLst>
          </p:nvPr>
        </p:nvGraphicFramePr>
        <p:xfrm>
          <a:off x="7620158" y="670829"/>
          <a:ext cx="1901825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7" imgW="1901536" imgH="2480607" progId="ChemDraw.Document.6.0">
                  <p:embed/>
                </p:oleObj>
              </mc:Choice>
              <mc:Fallback>
                <p:oleObj name="CS ChemDraw Drawing" r:id="rId7" imgW="1901536" imgH="24806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158" y="670829"/>
                        <a:ext cx="1901825" cy="248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70903"/>
              </p:ext>
            </p:extLst>
          </p:nvPr>
        </p:nvGraphicFramePr>
        <p:xfrm>
          <a:off x="851094" y="505844"/>
          <a:ext cx="18621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9" imgW="1861843" imgH="1441414" progId="ChemDraw.Document.6.0">
                  <p:embed/>
                </p:oleObj>
              </mc:Choice>
              <mc:Fallback>
                <p:oleObj name="CS ChemDraw Drawing" r:id="rId9" imgW="1861843" imgH="14414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1094" y="505844"/>
                        <a:ext cx="1862137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Imagen 28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4" t="35313" r="28918" b="13455"/>
          <a:stretch/>
        </p:blipFill>
        <p:spPr>
          <a:xfrm>
            <a:off x="6800357" y="2266950"/>
            <a:ext cx="1438275" cy="1171163"/>
          </a:xfrm>
          <a:prstGeom prst="rect">
            <a:avLst/>
          </a:prstGeom>
        </p:spPr>
      </p:pic>
      <p:pic>
        <p:nvPicPr>
          <p:cNvPr id="31" name="Imagen 30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26" t="5210" r="27052" b="32352"/>
          <a:stretch/>
        </p:blipFill>
        <p:spPr>
          <a:xfrm>
            <a:off x="3217012" y="2214150"/>
            <a:ext cx="135255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7260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adroTexto 5"/>
          <p:cNvSpPr txBox="1"/>
          <p:nvPr/>
        </p:nvSpPr>
        <p:spPr>
          <a:xfrm>
            <a:off x="2000447" y="807066"/>
            <a:ext cx="2832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AAN155 </a:t>
            </a:r>
            <a:r>
              <a:rPr lang="es-ES" dirty="0" err="1"/>
              <a:t>absorption</a:t>
            </a:r>
            <a:r>
              <a:rPr lang="es-ES" dirty="0"/>
              <a:t> (1E-5M)</a:t>
            </a: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8091" y="1157826"/>
            <a:ext cx="4572396" cy="4932091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740" y="1157825"/>
            <a:ext cx="4572396" cy="4932091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7068507" y="788493"/>
            <a:ext cx="3607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AAN155 </a:t>
            </a:r>
            <a:r>
              <a:rPr lang="es-ES" dirty="0" err="1"/>
              <a:t>emission</a:t>
            </a:r>
            <a:r>
              <a:rPr lang="es-ES" dirty="0"/>
              <a:t> (1E-5M)</a:t>
            </a:r>
          </a:p>
          <a:p>
            <a:pPr algn="ctr"/>
            <a:r>
              <a:rPr lang="es-ES" dirty="0" err="1"/>
              <a:t>Excitation</a:t>
            </a:r>
            <a:r>
              <a:rPr lang="es-ES" dirty="0"/>
              <a:t> at 365 </a:t>
            </a:r>
            <a:r>
              <a:rPr lang="es-ES" dirty="0" err="1"/>
              <a:t>nm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56261727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9</TotalTime>
  <Words>220</Words>
  <Application>Microsoft Macintosh PowerPoint</Application>
  <PresentationFormat>Widescreen</PresentationFormat>
  <Paragraphs>64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Cambria Math</vt:lpstr>
      <vt:lpstr>Symbol</vt:lpstr>
      <vt:lpstr>Tema de Office</vt:lpstr>
      <vt:lpstr>CS ChemDraw Drawing</vt:lpstr>
      <vt:lpstr>PowerPoint Presentation</vt:lpstr>
      <vt:lpstr>PowerPoint Presentation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ZORAIDA FREIXA</dc:creator>
  <cp:lastModifiedBy>Microsoft Office User</cp:lastModifiedBy>
  <cp:revision>10</cp:revision>
  <dcterms:created xsi:type="dcterms:W3CDTF">2022-01-31T14:40:01Z</dcterms:created>
  <dcterms:modified xsi:type="dcterms:W3CDTF">2022-02-20T13:08:29Z</dcterms:modified>
</cp:coreProperties>
</file>